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83B6F" w:rsidRDefault="00983B6F" w:rsidP="00983B6F">
      <w:r>
        <w:t>Name: _____________________________</w:t>
      </w:r>
      <w:r>
        <w:tab/>
      </w:r>
      <w:r>
        <w:tab/>
        <w:t>Practice Test</w:t>
      </w:r>
      <w:r>
        <w:tab/>
      </w:r>
      <w:r>
        <w:tab/>
      </w:r>
      <w:r>
        <w:tab/>
        <w:t>Pre-Algebra</w:t>
      </w:r>
    </w:p>
    <w:p w:rsidR="00983B6F" w:rsidRDefault="00983B6F" w:rsidP="00983B6F">
      <w:r>
        <w:t xml:space="preserve">Date: _________________ </w:t>
      </w:r>
      <w:proofErr w:type="spellStart"/>
      <w:r>
        <w:t>Blk</w:t>
      </w:r>
      <w:proofErr w:type="spellEnd"/>
      <w:r>
        <w:t xml:space="preserve">:  </w:t>
      </w:r>
      <w:proofErr w:type="gramStart"/>
      <w:r>
        <w:t>1  2</w:t>
      </w:r>
      <w:proofErr w:type="gramEnd"/>
      <w:r>
        <w:t xml:space="preserve">  3              Complex Equations</w:t>
      </w:r>
      <w:r>
        <w:tab/>
      </w:r>
      <w:r>
        <w:tab/>
        <w:t>Mrs. Theriot</w:t>
      </w:r>
    </w:p>
    <w:p w:rsidR="00983B6F" w:rsidRDefault="00983B6F" w:rsidP="00983B6F"/>
    <w:p w:rsidR="00983B6F" w:rsidRDefault="00983B6F" w:rsidP="00983B6F"/>
    <w:p w:rsidR="00983B6F" w:rsidRDefault="00983B6F" w:rsidP="00983B6F">
      <w:r>
        <w:t>I.  Definition</w:t>
      </w:r>
      <w:proofErr w:type="gramStart"/>
      <w:r>
        <w:t>-  Define</w:t>
      </w:r>
      <w:proofErr w:type="gramEnd"/>
      <w:r>
        <w:t xml:space="preserve"> the following.  </w:t>
      </w:r>
      <w:proofErr w:type="gramStart"/>
      <w:r>
        <w:t>( 1</w:t>
      </w:r>
      <w:proofErr w:type="gramEnd"/>
      <w:r>
        <w:t xml:space="preserve"> </w:t>
      </w:r>
      <w:proofErr w:type="spellStart"/>
      <w:r>
        <w:t>pt</w:t>
      </w:r>
      <w:proofErr w:type="spellEnd"/>
      <w:r>
        <w:t xml:space="preserve"> each)</w:t>
      </w:r>
    </w:p>
    <w:p w:rsidR="00983B6F" w:rsidRDefault="00983B6F" w:rsidP="00983B6F"/>
    <w:p w:rsidR="00983B6F" w:rsidRDefault="00983B6F" w:rsidP="00983B6F">
      <w:pPr>
        <w:tabs>
          <w:tab w:val="right" w:pos="10800"/>
        </w:tabs>
      </w:pPr>
      <w:r>
        <w:t>1.  Identity - _______________________________________________________________________</w:t>
      </w:r>
      <w:r>
        <w:tab/>
      </w:r>
    </w:p>
    <w:p w:rsidR="00983B6F" w:rsidRDefault="00983B6F" w:rsidP="00983B6F"/>
    <w:p w:rsidR="00983B6F" w:rsidRDefault="00983B6F" w:rsidP="00983B6F"/>
    <w:p w:rsidR="00983B6F" w:rsidRDefault="00983B6F" w:rsidP="00983B6F"/>
    <w:p w:rsidR="00983B6F" w:rsidRDefault="00983B6F" w:rsidP="00983B6F">
      <w:r>
        <w:t xml:space="preserve">II.  Solve the equation completely.  Tell whether it </w:t>
      </w:r>
      <w:r w:rsidRPr="008074ED">
        <w:t>has</w:t>
      </w:r>
      <w:r w:rsidRPr="00655E43">
        <w:rPr>
          <w:b/>
          <w:u w:val="single"/>
        </w:rPr>
        <w:t xml:space="preserve"> </w:t>
      </w:r>
      <w:r>
        <w:rPr>
          <w:b/>
          <w:u w:val="single"/>
        </w:rPr>
        <w:t>“</w:t>
      </w:r>
      <w:r w:rsidRPr="00655E43">
        <w:rPr>
          <w:b/>
          <w:i/>
          <w:u w:val="single"/>
        </w:rPr>
        <w:t>one solution</w:t>
      </w:r>
      <w:r>
        <w:rPr>
          <w:b/>
          <w:i/>
          <w:u w:val="single"/>
        </w:rPr>
        <w:t>”</w:t>
      </w:r>
      <w:r w:rsidRPr="00655E43">
        <w:rPr>
          <w:b/>
          <w:i/>
          <w:u w:val="single"/>
        </w:rPr>
        <w:t>,</w:t>
      </w:r>
      <w:r>
        <w:rPr>
          <w:b/>
          <w:i/>
          <w:u w:val="single"/>
        </w:rPr>
        <w:t>”</w:t>
      </w:r>
      <w:r w:rsidRPr="00655E43">
        <w:rPr>
          <w:b/>
          <w:i/>
          <w:u w:val="single"/>
        </w:rPr>
        <w:t xml:space="preserve"> no solution</w:t>
      </w:r>
      <w:r>
        <w:rPr>
          <w:b/>
          <w:i/>
          <w:u w:val="single"/>
        </w:rPr>
        <w:t>”</w:t>
      </w:r>
      <w:r>
        <w:rPr>
          <w:i/>
        </w:rPr>
        <w:t xml:space="preserve">, </w:t>
      </w:r>
      <w:r>
        <w:t>or is an “</w:t>
      </w:r>
      <w:r w:rsidRPr="00655E43">
        <w:rPr>
          <w:b/>
          <w:i/>
          <w:u w:val="single"/>
        </w:rPr>
        <w:t>identity</w:t>
      </w:r>
      <w:r>
        <w:rPr>
          <w:b/>
          <w:i/>
          <w:u w:val="single"/>
        </w:rPr>
        <w:t>”</w:t>
      </w:r>
      <w:r w:rsidRPr="00655E43">
        <w:rPr>
          <w:b/>
          <w:i/>
          <w:u w:val="single"/>
        </w:rPr>
        <w:t>.</w:t>
      </w:r>
      <w:r>
        <w:t xml:space="preserve">  Show all work.   </w:t>
      </w:r>
      <w:proofErr w:type="gramStart"/>
      <w:r>
        <w:t>( 4</w:t>
      </w:r>
      <w:proofErr w:type="gramEnd"/>
      <w:r>
        <w:t xml:space="preserve"> </w:t>
      </w:r>
      <w:proofErr w:type="spellStart"/>
      <w:r>
        <w:t>pts</w:t>
      </w:r>
      <w:proofErr w:type="spellEnd"/>
      <w:r>
        <w:t xml:space="preserve"> each)</w:t>
      </w:r>
    </w:p>
    <w:p w:rsidR="00983B6F" w:rsidRDefault="00983B6F" w:rsidP="00983B6F"/>
    <w:p w:rsidR="00983B6F" w:rsidRDefault="00983B6F" w:rsidP="00983B6F">
      <w:proofErr w:type="gramStart"/>
      <w:r>
        <w:t>2)   15</w:t>
      </w:r>
      <w:proofErr w:type="gramEnd"/>
      <w:r>
        <w:t xml:space="preserve"> + a = a – 3</w:t>
      </w:r>
      <w:r>
        <w:tab/>
      </w:r>
      <w:r>
        <w:tab/>
      </w:r>
      <w:r>
        <w:tab/>
        <w:t>3)     - 6 ( x + 4 ) = -2 ( 3x + 12)</w:t>
      </w:r>
      <w:r>
        <w:tab/>
        <w:t xml:space="preserve">                   4)  14 + 4n = 11n</w:t>
      </w:r>
    </w:p>
    <w:p w:rsidR="00983B6F" w:rsidRDefault="00983B6F" w:rsidP="00983B6F"/>
    <w:p w:rsidR="00983B6F" w:rsidRDefault="00983B6F" w:rsidP="00983B6F"/>
    <w:p w:rsidR="00983B6F" w:rsidRDefault="00983B6F" w:rsidP="00983B6F"/>
    <w:p w:rsidR="00983B6F" w:rsidRDefault="00983B6F" w:rsidP="00983B6F"/>
    <w:p w:rsidR="00983B6F" w:rsidRDefault="00983B6F" w:rsidP="00983B6F"/>
    <w:p w:rsidR="00983B6F" w:rsidRDefault="00983B6F" w:rsidP="00983B6F"/>
    <w:p w:rsidR="00983B6F" w:rsidRDefault="00983B6F" w:rsidP="00983B6F"/>
    <w:p w:rsidR="00983B6F" w:rsidRDefault="00983B6F" w:rsidP="00983B6F"/>
    <w:p w:rsidR="00983B6F" w:rsidRDefault="00983B6F" w:rsidP="00983B6F"/>
    <w:p w:rsidR="00983B6F" w:rsidRDefault="00983B6F" w:rsidP="00983B6F">
      <w:r>
        <w:t xml:space="preserve">III.   Solve, justify steps, and check. (6 </w:t>
      </w:r>
      <w:proofErr w:type="spellStart"/>
      <w:r>
        <w:t>pts</w:t>
      </w:r>
      <w:proofErr w:type="spellEnd"/>
      <w:r>
        <w:t xml:space="preserve"> each)</w:t>
      </w:r>
    </w:p>
    <w:p w:rsidR="00983B6F" w:rsidRDefault="00983B6F" w:rsidP="00983B6F"/>
    <w:p w:rsidR="00983B6F" w:rsidRDefault="00983B6F" w:rsidP="00983B6F">
      <w:r>
        <w:t xml:space="preserve">5)  -2 </w:t>
      </w:r>
      <w:proofErr w:type="gramStart"/>
      <w:r>
        <w:t>( 4</w:t>
      </w:r>
      <w:proofErr w:type="gramEnd"/>
      <w:r>
        <w:t xml:space="preserve"> – x ) – 7 = 5         Justification        Check                   6)       9t – 15t = - 18    Justification      Check</w:t>
      </w:r>
    </w:p>
    <w:p w:rsidR="00983B6F" w:rsidRDefault="00983B6F" w:rsidP="00983B6F"/>
    <w:p w:rsidR="00983B6F" w:rsidRDefault="00983B6F" w:rsidP="00983B6F"/>
    <w:p w:rsidR="00983B6F" w:rsidRDefault="00983B6F" w:rsidP="00983B6F"/>
    <w:p w:rsidR="00983B6F" w:rsidRDefault="00983B6F" w:rsidP="00983B6F"/>
    <w:p w:rsidR="00983B6F" w:rsidRDefault="00983B6F" w:rsidP="00983B6F"/>
    <w:p w:rsidR="00983B6F" w:rsidRDefault="00983B6F" w:rsidP="00983B6F"/>
    <w:p w:rsidR="00983B6F" w:rsidRDefault="00983B6F" w:rsidP="00983B6F"/>
    <w:p w:rsidR="00983B6F" w:rsidRDefault="00983B6F" w:rsidP="00983B6F">
      <w:r>
        <w:t xml:space="preserve">IV.  Solve the equation.  Show all work.  </w:t>
      </w:r>
      <w:proofErr w:type="gramStart"/>
      <w:r>
        <w:t>( 4</w:t>
      </w:r>
      <w:proofErr w:type="gramEnd"/>
      <w:r>
        <w:t xml:space="preserve"> </w:t>
      </w:r>
      <w:proofErr w:type="spellStart"/>
      <w:r>
        <w:t>pts</w:t>
      </w:r>
      <w:proofErr w:type="spellEnd"/>
      <w:r>
        <w:t xml:space="preserve"> each)  </w:t>
      </w:r>
    </w:p>
    <w:p w:rsidR="00983B6F" w:rsidRDefault="00983B6F" w:rsidP="00983B6F"/>
    <w:p w:rsidR="00983B6F" w:rsidRDefault="00983B6F" w:rsidP="00983B6F">
      <w:proofErr w:type="gramStart"/>
      <w:r>
        <w:t>7)  7</w:t>
      </w:r>
      <w:proofErr w:type="gramEnd"/>
      <w:r>
        <w:t xml:space="preserve"> ( 8 + b) = 28                                   8)   9a – 5a – 6 = 38</w:t>
      </w:r>
      <w:r>
        <w:tab/>
      </w:r>
      <w:r>
        <w:tab/>
        <w:t xml:space="preserve">9)      </w:t>
      </w:r>
      <w:r w:rsidRPr="00DC1A45">
        <w:rPr>
          <w:position w:val="-24"/>
        </w:rPr>
        <w:object w:dxaOrig="1520" w:dyaOrig="6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76pt;height:32pt" o:ole="">
            <v:imagedata r:id="rId5" o:title=""/>
          </v:shape>
          <o:OLEObject Type="Embed" ProgID="Equation.3" ShapeID="_x0000_i1026" DrawAspect="Content" ObjectID="_1345455985" r:id="rId6"/>
        </w:object>
      </w:r>
      <w:r>
        <w:tab/>
      </w:r>
      <w:r>
        <w:tab/>
        <w:t xml:space="preserve">                </w:t>
      </w:r>
    </w:p>
    <w:p w:rsidR="00983B6F" w:rsidRDefault="00983B6F" w:rsidP="00983B6F"/>
    <w:p w:rsidR="00983B6F" w:rsidRDefault="00983B6F" w:rsidP="00983B6F"/>
    <w:p w:rsidR="00983B6F" w:rsidRDefault="00983B6F" w:rsidP="00983B6F"/>
    <w:p w:rsidR="00983B6F" w:rsidRDefault="00983B6F" w:rsidP="00983B6F"/>
    <w:p w:rsidR="00983B6F" w:rsidRDefault="00983B6F" w:rsidP="00983B6F"/>
    <w:p w:rsidR="00983B6F" w:rsidRDefault="00983B6F" w:rsidP="00983B6F"/>
    <w:p w:rsidR="00983B6F" w:rsidRDefault="00983B6F" w:rsidP="00983B6F"/>
    <w:p w:rsidR="00983B6F" w:rsidRDefault="00983B6F" w:rsidP="00983B6F">
      <w:r>
        <w:t>10</w:t>
      </w:r>
      <w:proofErr w:type="gramStart"/>
      <w:r>
        <w:t>)     x</w:t>
      </w:r>
      <w:proofErr w:type="gramEnd"/>
      <w:r>
        <w:t xml:space="preserve"> – 2 ( 3x – 2 ) = -6               11)    2y + 5 = - y – 4 </w:t>
      </w:r>
      <w:r>
        <w:tab/>
      </w:r>
      <w:r>
        <w:tab/>
        <w:t>12)  13m = 15m + 14</w:t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983B6F" w:rsidRDefault="00983B6F" w:rsidP="00983B6F"/>
    <w:p w:rsidR="00983B6F" w:rsidRDefault="00983B6F" w:rsidP="00983B6F"/>
    <w:p w:rsidR="00983B6F" w:rsidRDefault="00983B6F" w:rsidP="00983B6F"/>
    <w:p w:rsidR="00983B6F" w:rsidRDefault="00983B6F" w:rsidP="00983B6F"/>
    <w:p w:rsidR="00983B6F" w:rsidRDefault="00983B6F" w:rsidP="00983B6F"/>
    <w:p w:rsidR="00983B6F" w:rsidRDefault="00983B6F" w:rsidP="00983B6F">
      <w:r>
        <w:lastRenderedPageBreak/>
        <w:t>13</w:t>
      </w:r>
      <w:proofErr w:type="gramStart"/>
      <w:r>
        <w:t>)  9</w:t>
      </w:r>
      <w:proofErr w:type="gramEnd"/>
      <w:r>
        <w:t xml:space="preserve"> – 4x = 6x + 2 – 3x </w:t>
      </w:r>
      <w:r>
        <w:tab/>
      </w:r>
      <w:r>
        <w:tab/>
      </w:r>
      <w:r>
        <w:tab/>
      </w:r>
      <w:r>
        <w:tab/>
        <w:t>14)  -2 ( 5 – r ) - 2 r  =  2 ( 6 + r )</w:t>
      </w:r>
      <w:r>
        <w:tab/>
      </w:r>
      <w:r>
        <w:tab/>
      </w:r>
      <w:r>
        <w:tab/>
      </w:r>
    </w:p>
    <w:p w:rsidR="00983B6F" w:rsidRDefault="00983B6F" w:rsidP="00983B6F"/>
    <w:p w:rsidR="00983B6F" w:rsidRDefault="00983B6F" w:rsidP="00983B6F"/>
    <w:p w:rsidR="00983B6F" w:rsidRDefault="00983B6F" w:rsidP="00983B6F"/>
    <w:p w:rsidR="00983B6F" w:rsidRDefault="00983B6F" w:rsidP="00983B6F"/>
    <w:p w:rsidR="00983B6F" w:rsidRDefault="00983B6F" w:rsidP="00983B6F"/>
    <w:p w:rsidR="00983B6F" w:rsidRDefault="00983B6F" w:rsidP="00983B6F"/>
    <w:p w:rsidR="00983B6F" w:rsidRDefault="00983B6F" w:rsidP="00983B6F"/>
    <w:p w:rsidR="00983B6F" w:rsidRDefault="00983B6F" w:rsidP="00983B6F"/>
    <w:p w:rsidR="00983B6F" w:rsidRDefault="00983B6F" w:rsidP="00983B6F"/>
    <w:p w:rsidR="00983B6F" w:rsidRDefault="00983B6F" w:rsidP="00983B6F">
      <w:pPr>
        <w:ind w:firstLine="720"/>
      </w:pPr>
    </w:p>
    <w:p w:rsidR="00983B6F" w:rsidRDefault="00983B6F" w:rsidP="00983B6F">
      <w:pPr>
        <w:ind w:firstLine="720"/>
      </w:pPr>
    </w:p>
    <w:p w:rsidR="00983B6F" w:rsidRDefault="00983B6F" w:rsidP="00983B6F">
      <w:pPr>
        <w:ind w:firstLine="720"/>
      </w:pPr>
    </w:p>
    <w:p w:rsidR="00983B6F" w:rsidRDefault="00983B6F" w:rsidP="00983B6F"/>
    <w:p w:rsidR="00983B6F" w:rsidRDefault="00983B6F" w:rsidP="00983B6F">
      <w:r>
        <w:t>15</w:t>
      </w:r>
      <w:proofErr w:type="gramStart"/>
      <w:r>
        <w:t>)     7</w:t>
      </w:r>
      <w:proofErr w:type="gramEnd"/>
      <w:r>
        <w:t xml:space="preserve"> + 3 ( x –2) = 4 ( 2 + x )</w:t>
      </w:r>
      <w:r>
        <w:tab/>
      </w:r>
      <w:r>
        <w:tab/>
      </w:r>
      <w:r>
        <w:tab/>
        <w:t>16)  8n + 4 (-5 – 7n ) = -2 ( n + 1 )</w:t>
      </w:r>
      <w:r>
        <w:tab/>
      </w:r>
      <w:r>
        <w:tab/>
      </w:r>
      <w:r>
        <w:tab/>
      </w:r>
      <w:r>
        <w:tab/>
      </w:r>
    </w:p>
    <w:p w:rsidR="00983B6F" w:rsidRDefault="00983B6F" w:rsidP="00983B6F"/>
    <w:p w:rsidR="00983B6F" w:rsidRDefault="00983B6F" w:rsidP="00983B6F"/>
    <w:p w:rsidR="00983B6F" w:rsidRDefault="00983B6F" w:rsidP="00983B6F"/>
    <w:p w:rsidR="00983B6F" w:rsidRDefault="00983B6F" w:rsidP="00983B6F"/>
    <w:p w:rsidR="00983B6F" w:rsidRDefault="00983B6F" w:rsidP="00983B6F"/>
    <w:p w:rsidR="00983B6F" w:rsidRDefault="00983B6F" w:rsidP="00983B6F"/>
    <w:p w:rsidR="00983B6F" w:rsidRDefault="00983B6F" w:rsidP="00983B6F"/>
    <w:p w:rsidR="00983B6F" w:rsidRDefault="00983B6F" w:rsidP="00983B6F"/>
    <w:p w:rsidR="00983B6F" w:rsidRDefault="00983B6F" w:rsidP="00983B6F"/>
    <w:p w:rsidR="00983B6F" w:rsidRDefault="00983B6F" w:rsidP="00983B6F"/>
    <w:p w:rsidR="00983B6F" w:rsidRDefault="00983B6F" w:rsidP="00983B6F"/>
    <w:p w:rsidR="00983B6F" w:rsidRDefault="00983B6F" w:rsidP="00983B6F"/>
    <w:p w:rsidR="00983B6F" w:rsidRDefault="00983B6F" w:rsidP="00983B6F"/>
    <w:p w:rsidR="00983B6F" w:rsidRDefault="00983B6F" w:rsidP="00983B6F">
      <w:r>
        <w:t>17</w:t>
      </w:r>
      <w:proofErr w:type="gramStart"/>
      <w:r>
        <w:t xml:space="preserve">)   </w:t>
      </w:r>
      <w:proofErr w:type="gramEnd"/>
      <w:r w:rsidRPr="00755FD3">
        <w:rPr>
          <w:position w:val="-24"/>
        </w:rPr>
        <w:object w:dxaOrig="220" w:dyaOrig="620">
          <v:shape id="_x0000_i1025" type="#_x0000_t75" style="width:11pt;height:31pt" o:ole="">
            <v:imagedata r:id="rId7" o:title=""/>
          </v:shape>
          <o:OLEObject Type="Embed" ProgID="Equation.DSMT4" ShapeID="_x0000_i1025" DrawAspect="Content" ObjectID="_1345455986" r:id="rId8"/>
        </w:object>
      </w:r>
      <w:r>
        <w:t xml:space="preserve"> ( 6x – 3 ) = 6 ( 2 + x) – 5x</w:t>
      </w:r>
      <w:r>
        <w:tab/>
      </w:r>
      <w:r>
        <w:tab/>
      </w:r>
    </w:p>
    <w:p w:rsidR="008E772B" w:rsidRDefault="008E772B">
      <w:bookmarkStart w:id="0" w:name="_GoBack"/>
      <w:bookmarkEnd w:id="0"/>
    </w:p>
    <w:sectPr w:rsidR="008E772B" w:rsidSect="00983B6F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6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83B6F"/>
    <w:rsid w:val="008E772B"/>
    <w:rsid w:val="00983B6F"/>
    <w:rsid w:val="00F73B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."/>
  <w:listSeparator w:val=","/>
  <w14:docId w14:val="1B552B7C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83B6F"/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83B6F"/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Microsoft_Equation1.bin"/><Relationship Id="rId7" Type="http://schemas.openxmlformats.org/officeDocument/2006/relationships/image" Target="media/image2.wmf"/><Relationship Id="rId8" Type="http://schemas.openxmlformats.org/officeDocument/2006/relationships/oleObject" Target="embeddings/oleObject1.bin"/><Relationship Id="rId9" Type="http://schemas.openxmlformats.org/officeDocument/2006/relationships/fontTable" Target="fontTable.xml"/><Relationship Id="rId10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90</Words>
  <Characters>1083</Characters>
  <Application>Microsoft Macintosh Word</Application>
  <DocSecurity>0</DocSecurity>
  <Lines>9</Lines>
  <Paragraphs>2</Paragraphs>
  <ScaleCrop>false</ScaleCrop>
  <Company/>
  <LinksUpToDate>false</LinksUpToDate>
  <CharactersWithSpaces>12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in Theriot</dc:creator>
  <cp:keywords/>
  <dc:description/>
  <cp:lastModifiedBy>Erin Theriot</cp:lastModifiedBy>
  <cp:revision>2</cp:revision>
  <dcterms:created xsi:type="dcterms:W3CDTF">2014-09-07T18:00:00Z</dcterms:created>
  <dcterms:modified xsi:type="dcterms:W3CDTF">2014-09-07T18:00:00Z</dcterms:modified>
</cp:coreProperties>
</file>